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3CD7" w:rsidRDefault="003E3CD7" w:rsidP="003E3CD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sv-SE"/>
        </w:rPr>
      </w:pPr>
      <w:r>
        <w:rPr>
          <w:rFonts w:ascii="Times New Roman" w:hAnsi="Times New Roman" w:cs="Times New Roman"/>
          <w:sz w:val="24"/>
          <w:szCs w:val="24"/>
          <w:lang w:val="sv-SE"/>
        </w:rPr>
        <w:t>TUGAS TRAFIK</w:t>
      </w:r>
    </w:p>
    <w:p w:rsidR="003E3CD7" w:rsidRDefault="003E3CD7" w:rsidP="003E3CD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sv-SE"/>
        </w:rPr>
      </w:pPr>
      <w:bookmarkStart w:id="0" w:name="_GoBack"/>
      <w:bookmarkEnd w:id="0"/>
    </w:p>
    <w:p w:rsidR="00E616A9" w:rsidRDefault="00E616A9" w:rsidP="00E616A9">
      <w:pPr>
        <w:pStyle w:val="ListParagraph"/>
        <w:numPr>
          <w:ilvl w:val="0"/>
          <w:numId w:val="2"/>
        </w:numPr>
        <w:tabs>
          <w:tab w:val="left" w:pos="990"/>
        </w:tabs>
        <w:spacing w:line="240" w:lineRule="auto"/>
        <w:ind w:left="990" w:hanging="54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616A9">
        <w:rPr>
          <w:rFonts w:ascii="Times New Roman" w:hAnsi="Times New Roman" w:cs="Times New Roman"/>
          <w:sz w:val="24"/>
          <w:szCs w:val="24"/>
          <w:lang w:val="sv-SE"/>
        </w:rPr>
        <w:t>Pada sebuah sistem telekomunikasi, dihasilkan offered tra</w:t>
      </w:r>
      <w:r>
        <w:rPr>
          <w:rFonts w:ascii="Times New Roman" w:hAnsi="Times New Roman" w:cs="Times New Roman"/>
          <w:sz w:val="24"/>
          <w:szCs w:val="24"/>
          <w:lang w:val="sv-SE"/>
        </w:rPr>
        <w:t>ffic (A) sebesar 4 erlang dari 5</w:t>
      </w:r>
      <w:r w:rsidRPr="00E616A9">
        <w:rPr>
          <w:rFonts w:ascii="Times New Roman" w:hAnsi="Times New Roman" w:cs="Times New Roman"/>
          <w:sz w:val="24"/>
          <w:szCs w:val="24"/>
          <w:lang w:val="sv-SE"/>
        </w:rPr>
        <w:t xml:space="preserve"> trunk yang dimiliki. Maka hitunglah probabilitas blocking  yang dihasilkan jika terdapat upaya melakukan panggilan kembali (recall factor=50%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dan recall factor=100%</w:t>
      </w:r>
      <w:r w:rsidRPr="00E616A9">
        <w:rPr>
          <w:rFonts w:ascii="Times New Roman" w:hAnsi="Times New Roman" w:cs="Times New Roman"/>
          <w:sz w:val="24"/>
          <w:szCs w:val="24"/>
          <w:lang w:val="sv-SE"/>
        </w:rPr>
        <w:t>) dengan menggunakan Extended Erlang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 B (hitung hingga iterasi ke empat</w:t>
      </w:r>
      <w:r w:rsidRPr="00E616A9">
        <w:rPr>
          <w:rFonts w:ascii="Times New Roman" w:hAnsi="Times New Roman" w:cs="Times New Roman"/>
          <w:sz w:val="24"/>
          <w:szCs w:val="24"/>
          <w:lang w:val="sv-SE"/>
        </w:rPr>
        <w:t>).</w:t>
      </w:r>
    </w:p>
    <w:p w:rsidR="00E616A9" w:rsidRPr="00E616A9" w:rsidRDefault="00E616A9" w:rsidP="00E616A9">
      <w:pPr>
        <w:pStyle w:val="ListParagraph"/>
        <w:numPr>
          <w:ilvl w:val="0"/>
          <w:numId w:val="2"/>
        </w:numPr>
        <w:tabs>
          <w:tab w:val="left" w:pos="990"/>
        </w:tabs>
        <w:spacing w:line="240" w:lineRule="auto"/>
        <w:ind w:left="990" w:hanging="54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616A9">
        <w:rPr>
          <w:rFonts w:ascii="Times New Roman" w:hAnsi="Times New Roman" w:cs="Times New Roman"/>
          <w:sz w:val="24"/>
          <w:szCs w:val="24"/>
          <w:lang w:val="sv-SE"/>
        </w:rPr>
        <w:t>Dengan menggunakan Equivalent random theory (ERT), hitunglah overflow traffic dan VMR dari masing-masing trunk, jika dike</w:t>
      </w:r>
      <w:r>
        <w:rPr>
          <w:rFonts w:ascii="Times New Roman" w:hAnsi="Times New Roman" w:cs="Times New Roman"/>
          <w:sz w:val="24"/>
          <w:szCs w:val="24"/>
          <w:lang w:val="sv-SE"/>
        </w:rPr>
        <w:t>tahui terdapat offered traffic 4</w:t>
      </w:r>
      <w:r w:rsidRPr="00E616A9">
        <w:rPr>
          <w:rFonts w:ascii="Times New Roman" w:hAnsi="Times New Roman" w:cs="Times New Roman"/>
          <w:sz w:val="24"/>
          <w:szCs w:val="24"/>
          <w:lang w:val="sv-SE"/>
        </w:rPr>
        <w:t xml:space="preserve"> erlang (VMR awal</w:t>
      </w:r>
      <w:r>
        <w:rPr>
          <w:rFonts w:ascii="Times New Roman" w:hAnsi="Times New Roman" w:cs="Times New Roman"/>
          <w:sz w:val="24"/>
          <w:szCs w:val="24"/>
          <w:lang w:val="sv-SE"/>
        </w:rPr>
        <w:t xml:space="preserve">=1) dari 4 </w:t>
      </w:r>
      <w:r w:rsidRPr="00E616A9">
        <w:rPr>
          <w:rFonts w:ascii="Times New Roman" w:hAnsi="Times New Roman" w:cs="Times New Roman"/>
          <w:sz w:val="24"/>
          <w:szCs w:val="24"/>
          <w:lang w:val="sv-SE"/>
        </w:rPr>
        <w:t xml:space="preserve"> trunk yang dimiliki!</w:t>
      </w:r>
    </w:p>
    <w:p w:rsidR="003E3CD7" w:rsidRPr="003E3CD7" w:rsidRDefault="003E3CD7" w:rsidP="003E3CD7">
      <w:pPr>
        <w:pStyle w:val="ListParagraph"/>
        <w:numPr>
          <w:ilvl w:val="0"/>
          <w:numId w:val="2"/>
        </w:numPr>
        <w:tabs>
          <w:tab w:val="left" w:pos="990"/>
        </w:tabs>
        <w:spacing w:line="240" w:lineRule="auto"/>
        <w:ind w:left="990" w:hanging="540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3E3CD7">
        <w:rPr>
          <w:rFonts w:ascii="Times New Roman" w:hAnsi="Times New Roman"/>
          <w:sz w:val="24"/>
          <w:szCs w:val="24"/>
          <w:lang w:val="sv-SE"/>
        </w:rPr>
        <w:t>Hitunglah kapasitas panggilan yang mampu dilayani tiap-tiap node, dengan rata rata waktu pendudukan 2 menit dan GoS yang diharapkan</w:t>
      </w:r>
      <w:r w:rsidRPr="00251636">
        <w:rPr>
          <w:position w:val="-10"/>
        </w:rPr>
        <w:object w:dxaOrig="7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4.25pt" o:ole="">
            <v:imagedata r:id="rId6" o:title=""/>
          </v:shape>
          <o:OLEObject Type="Embed" ProgID="Equation.DSMT4" ShapeID="_x0000_i1025" DrawAspect="Content" ObjectID="_1591793513" r:id="rId7"/>
        </w:object>
      </w:r>
      <w:r>
        <w:t xml:space="preserve"> !</w:t>
      </w:r>
    </w:p>
    <w:p w:rsidR="003E3CD7" w:rsidRPr="00E616A9" w:rsidRDefault="003E3CD7" w:rsidP="003E3CD7">
      <w:pPr>
        <w:pStyle w:val="ListParagraph"/>
        <w:tabs>
          <w:tab w:val="left" w:pos="990"/>
        </w:tabs>
        <w:spacing w:line="240" w:lineRule="auto"/>
        <w:ind w:left="990"/>
        <w:jc w:val="both"/>
        <w:rPr>
          <w:rFonts w:ascii="Times New Roman" w:hAnsi="Times New Roman" w:cs="Times New Roman"/>
          <w:sz w:val="24"/>
          <w:szCs w:val="24"/>
          <w:lang w:val="sv-SE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32"/>
        <w:gridCol w:w="971"/>
        <w:gridCol w:w="969"/>
        <w:gridCol w:w="952"/>
        <w:gridCol w:w="953"/>
        <w:gridCol w:w="953"/>
        <w:gridCol w:w="953"/>
        <w:gridCol w:w="953"/>
      </w:tblGrid>
      <w:tr w:rsidR="003E3CD7" w:rsidTr="00D65577">
        <w:trPr>
          <w:trHeight w:val="263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node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7</w:t>
            </w:r>
          </w:p>
        </w:tc>
      </w:tr>
      <w:tr w:rsidR="003E3CD7" w:rsidTr="00D65577">
        <w:trPr>
          <w:trHeight w:val="279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1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3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</w:tr>
      <w:tr w:rsidR="003E3CD7" w:rsidTr="00D65577">
        <w:trPr>
          <w:trHeight w:val="263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2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15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</w:tr>
      <w:tr w:rsidR="003E3CD7" w:rsidTr="00D65577">
        <w:trPr>
          <w:trHeight w:val="279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3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3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</w:tr>
      <w:tr w:rsidR="003E3CD7" w:rsidTr="00D65577">
        <w:trPr>
          <w:trHeight w:val="263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4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15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</w:tr>
      <w:tr w:rsidR="003E3CD7" w:rsidTr="00D65577">
        <w:trPr>
          <w:trHeight w:val="279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5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15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1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</w:tr>
      <w:tr w:rsidR="003E3CD7" w:rsidTr="00D65577">
        <w:trPr>
          <w:trHeight w:val="279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6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3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15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</w:tr>
      <w:tr w:rsidR="003E3CD7" w:rsidTr="00D65577">
        <w:trPr>
          <w:trHeight w:val="263"/>
        </w:trPr>
        <w:tc>
          <w:tcPr>
            <w:tcW w:w="1032" w:type="dxa"/>
          </w:tcPr>
          <w:p w:rsidR="003E3CD7" w:rsidRDefault="003E3CD7" w:rsidP="00E616A9">
            <w:pPr>
              <w:pStyle w:val="ListParagraph"/>
              <w:ind w:left="0"/>
            </w:pPr>
            <w:r>
              <w:t>7</w:t>
            </w:r>
          </w:p>
        </w:tc>
        <w:tc>
          <w:tcPr>
            <w:tcW w:w="971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69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2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0</w:t>
            </w:r>
          </w:p>
        </w:tc>
        <w:tc>
          <w:tcPr>
            <w:tcW w:w="953" w:type="dxa"/>
          </w:tcPr>
          <w:p w:rsidR="003E3CD7" w:rsidRDefault="003E3CD7" w:rsidP="00E616A9">
            <w:pPr>
              <w:pStyle w:val="ListParagraph"/>
              <w:ind w:left="0"/>
            </w:pPr>
            <w:r>
              <w:t>10</w:t>
            </w:r>
          </w:p>
        </w:tc>
      </w:tr>
    </w:tbl>
    <w:p w:rsidR="003E3CD7" w:rsidRDefault="003E3CD7" w:rsidP="00E616A9">
      <w:pPr>
        <w:pStyle w:val="ListParagraph"/>
      </w:pPr>
    </w:p>
    <w:p w:rsidR="005D51CE" w:rsidRDefault="007E2583" w:rsidP="00E616A9">
      <w:pPr>
        <w:pStyle w:val="List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943350</wp:posOffset>
                </wp:positionH>
                <wp:positionV relativeFrom="paragraph">
                  <wp:posOffset>1851660</wp:posOffset>
                </wp:positionV>
                <wp:extent cx="361950" cy="52387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61950" cy="523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" o:spid="_x0000_s1026" style="position:absolute;flip:x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0.5pt,145.8pt" to="339pt,1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990724</wp:posOffset>
                </wp:positionH>
                <wp:positionV relativeFrom="paragraph">
                  <wp:posOffset>632460</wp:posOffset>
                </wp:positionV>
                <wp:extent cx="1323975" cy="0"/>
                <wp:effectExtent l="0" t="0" r="952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39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5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75pt,49.8pt" to="261pt,4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847725</wp:posOffset>
                </wp:positionH>
                <wp:positionV relativeFrom="paragraph">
                  <wp:posOffset>765810</wp:posOffset>
                </wp:positionV>
                <wp:extent cx="485775" cy="752475"/>
                <wp:effectExtent l="0" t="0" r="28575" b="28575"/>
                <wp:wrapNone/>
                <wp:docPr id="14" name="Straight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7524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" o:spid="_x0000_s1026" style="position:absolute;flip:x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6.75pt,60.3pt" to="105pt,11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952749</wp:posOffset>
                </wp:positionH>
                <wp:positionV relativeFrom="paragraph">
                  <wp:posOffset>1651635</wp:posOffset>
                </wp:positionV>
                <wp:extent cx="1190625" cy="9525"/>
                <wp:effectExtent l="0" t="0" r="28575" b="2857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06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5pt,130.05pt" to="326.25pt,1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1823085</wp:posOffset>
                </wp:positionV>
                <wp:extent cx="742950" cy="552450"/>
                <wp:effectExtent l="0" t="0" r="1905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2950" cy="5524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5pt,143.55pt" to="291pt,1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857375</wp:posOffset>
                </wp:positionH>
                <wp:positionV relativeFrom="paragraph">
                  <wp:posOffset>1832610</wp:posOffset>
                </wp:positionV>
                <wp:extent cx="485775" cy="542925"/>
                <wp:effectExtent l="0" t="0" r="28575" b="28575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5775" cy="542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6.25pt,144.3pt" to="184.5pt,1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333499</wp:posOffset>
                </wp:positionH>
                <wp:positionV relativeFrom="paragraph">
                  <wp:posOffset>1651635</wp:posOffset>
                </wp:positionV>
                <wp:extent cx="962025" cy="9525"/>
                <wp:effectExtent l="0" t="0" r="28575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620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5pt,130.05pt" to="180.75pt,1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52750</wp:posOffset>
                </wp:positionH>
                <wp:positionV relativeFrom="paragraph">
                  <wp:posOffset>889635</wp:posOffset>
                </wp:positionV>
                <wp:extent cx="390525" cy="447675"/>
                <wp:effectExtent l="0" t="0" r="28575" b="2857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90525" cy="4476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2.5pt,70.05pt" to="263.25pt,10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889635</wp:posOffset>
                </wp:positionV>
                <wp:extent cx="495300" cy="457200"/>
                <wp:effectExtent l="0" t="0" r="1905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5300" cy="4572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6.75pt,70.05pt" to="195.75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" strokecolor="#4579b8 [3044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6BCFA00" wp14:editId="5ACFBC19">
                <wp:simplePos x="0" y="0"/>
                <wp:positionH relativeFrom="column">
                  <wp:posOffset>4143375</wp:posOffset>
                </wp:positionH>
                <wp:positionV relativeFrom="paragraph">
                  <wp:posOffset>1356360</wp:posOffset>
                </wp:positionV>
                <wp:extent cx="657225" cy="476250"/>
                <wp:effectExtent l="0" t="0" r="28575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7" o:spid="_x0000_s1026" style="position:absolute;left:0;text-align:left;margin-left:326.25pt;margin-top:106.8pt;width:51.75pt;height:37.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4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93250B0" wp14:editId="2A4E3FD0">
                <wp:simplePos x="0" y="0"/>
                <wp:positionH relativeFrom="column">
                  <wp:posOffset>676275</wp:posOffset>
                </wp:positionH>
                <wp:positionV relativeFrom="paragraph">
                  <wp:posOffset>1394460</wp:posOffset>
                </wp:positionV>
                <wp:extent cx="657225" cy="47625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7" style="position:absolute;left:0;text-align:left;margin-left:53.25pt;margin-top:109.8pt;width:51.75pt;height:37.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6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F5CB42" wp14:editId="2383757A">
                <wp:simplePos x="0" y="0"/>
                <wp:positionH relativeFrom="column">
                  <wp:posOffset>1266825</wp:posOffset>
                </wp:positionH>
                <wp:positionV relativeFrom="paragraph">
                  <wp:posOffset>2375535</wp:posOffset>
                </wp:positionV>
                <wp:extent cx="657225" cy="47625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8" style="position:absolute;left:0;text-align:left;margin-left:99.75pt;margin-top:187.05pt;width:51.75pt;height:37.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7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C0D76CC" wp14:editId="5B9361C6">
                <wp:simplePos x="0" y="0"/>
                <wp:positionH relativeFrom="column">
                  <wp:posOffset>3343275</wp:posOffset>
                </wp:positionH>
                <wp:positionV relativeFrom="paragraph">
                  <wp:posOffset>2375535</wp:posOffset>
                </wp:positionV>
                <wp:extent cx="657225" cy="476250"/>
                <wp:effectExtent l="0" t="0" r="28575" b="1905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D65577" w:rsidP="007E2583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9" style="position:absolute;left:0;text-align:left;margin-left:263.25pt;margin-top:187.05pt;width:51.75pt;height:37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" fillcolor="#4f81bd [3204]" strokecolor="#243f60 [1604]" strokeweight="2pt">
                <v:textbox>
                  <w:txbxContent>
                    <w:p w:rsidR="007E2583" w:rsidRDefault="00D65577" w:rsidP="007E2583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01AD7E6" wp14:editId="60D96CC4">
                <wp:simplePos x="0" y="0"/>
                <wp:positionH relativeFrom="column">
                  <wp:posOffset>2295525</wp:posOffset>
                </wp:positionH>
                <wp:positionV relativeFrom="paragraph">
                  <wp:posOffset>1337310</wp:posOffset>
                </wp:positionV>
                <wp:extent cx="657225" cy="476250"/>
                <wp:effectExtent l="0" t="0" r="28575" b="19050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30" style="position:absolute;left:0;text-align:left;margin-left:180.75pt;margin-top:105.3pt;width:51.75pt;height:37.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5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02E8FB8" wp14:editId="654C4AA0">
                <wp:simplePos x="0" y="0"/>
                <wp:positionH relativeFrom="column">
                  <wp:posOffset>1333500</wp:posOffset>
                </wp:positionH>
                <wp:positionV relativeFrom="paragraph">
                  <wp:posOffset>413385</wp:posOffset>
                </wp:positionV>
                <wp:extent cx="657225" cy="4762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31" style="position:absolute;left:0;text-align:left;margin-left:105pt;margin-top:32.55pt;width:51.75pt;height:37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AD7D296" wp14:editId="04B6A501">
                <wp:simplePos x="0" y="0"/>
                <wp:positionH relativeFrom="column">
                  <wp:posOffset>3286125</wp:posOffset>
                </wp:positionH>
                <wp:positionV relativeFrom="paragraph">
                  <wp:posOffset>413385</wp:posOffset>
                </wp:positionV>
                <wp:extent cx="657225" cy="47625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4762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E2583" w:rsidRDefault="007E2583" w:rsidP="007E2583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32" style="position:absolute;left:0;text-align:left;margin-left:258.75pt;margin-top:32.55pt;width:51.75pt;height:37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" fillcolor="#4f81bd [3204]" strokecolor="#243f60 [1604]" strokeweight="2pt">
                <v:textbox>
                  <w:txbxContent>
                    <w:p w:rsidR="007E2583" w:rsidRDefault="007E2583" w:rsidP="007E2583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sectPr w:rsidR="005D51C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F01561"/>
    <w:multiLevelType w:val="hybridMultilevel"/>
    <w:tmpl w:val="83888E5E"/>
    <w:lvl w:ilvl="0" w:tplc="04090011">
      <w:start w:val="1"/>
      <w:numFmt w:val="decimal"/>
      <w:lvlText w:val="%1)"/>
      <w:lvlJc w:val="left"/>
      <w:pPr>
        <w:ind w:left="1620" w:hanging="360"/>
      </w:pPr>
    </w:lvl>
    <w:lvl w:ilvl="1" w:tplc="04090019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">
    <w:nsid w:val="484E24DF"/>
    <w:multiLevelType w:val="hybridMultilevel"/>
    <w:tmpl w:val="DFCAD848"/>
    <w:lvl w:ilvl="0" w:tplc="D400B7E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9F602D5"/>
    <w:multiLevelType w:val="hybridMultilevel"/>
    <w:tmpl w:val="C4E88A38"/>
    <w:lvl w:ilvl="0" w:tplc="04090019">
      <w:start w:val="1"/>
      <w:numFmt w:val="lowerLetter"/>
      <w:lvlText w:val="%1."/>
      <w:lvlJc w:val="left"/>
      <w:pPr>
        <w:ind w:left="1710" w:hanging="360"/>
      </w:pPr>
    </w:lvl>
    <w:lvl w:ilvl="1" w:tplc="04090019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16A9"/>
    <w:rsid w:val="00012BC4"/>
    <w:rsid w:val="0002498C"/>
    <w:rsid w:val="0003284F"/>
    <w:rsid w:val="000764A2"/>
    <w:rsid w:val="000963F3"/>
    <w:rsid w:val="000B2306"/>
    <w:rsid w:val="000B4DED"/>
    <w:rsid w:val="000E0C1B"/>
    <w:rsid w:val="000E1D27"/>
    <w:rsid w:val="000E583D"/>
    <w:rsid w:val="000E5845"/>
    <w:rsid w:val="000E74DC"/>
    <w:rsid w:val="00120C53"/>
    <w:rsid w:val="001252AC"/>
    <w:rsid w:val="00126192"/>
    <w:rsid w:val="001516ED"/>
    <w:rsid w:val="0015385E"/>
    <w:rsid w:val="00161D39"/>
    <w:rsid w:val="0016345F"/>
    <w:rsid w:val="00173CBB"/>
    <w:rsid w:val="0018167B"/>
    <w:rsid w:val="0018503F"/>
    <w:rsid w:val="001917A1"/>
    <w:rsid w:val="001967D1"/>
    <w:rsid w:val="00197FAC"/>
    <w:rsid w:val="001A148D"/>
    <w:rsid w:val="001B649A"/>
    <w:rsid w:val="001C6CCA"/>
    <w:rsid w:val="001D3386"/>
    <w:rsid w:val="001F4CF0"/>
    <w:rsid w:val="00220491"/>
    <w:rsid w:val="002356F3"/>
    <w:rsid w:val="002525F8"/>
    <w:rsid w:val="00253468"/>
    <w:rsid w:val="00254668"/>
    <w:rsid w:val="00265D22"/>
    <w:rsid w:val="002771AA"/>
    <w:rsid w:val="00285134"/>
    <w:rsid w:val="00287FC1"/>
    <w:rsid w:val="00290776"/>
    <w:rsid w:val="00290AF0"/>
    <w:rsid w:val="002942BA"/>
    <w:rsid w:val="0029564D"/>
    <w:rsid w:val="002A22C0"/>
    <w:rsid w:val="002B708F"/>
    <w:rsid w:val="002C3A64"/>
    <w:rsid w:val="002E08E2"/>
    <w:rsid w:val="002E52E3"/>
    <w:rsid w:val="002F79D1"/>
    <w:rsid w:val="003074F9"/>
    <w:rsid w:val="00310998"/>
    <w:rsid w:val="003137DC"/>
    <w:rsid w:val="00322F9C"/>
    <w:rsid w:val="00325927"/>
    <w:rsid w:val="00333B02"/>
    <w:rsid w:val="00360A8D"/>
    <w:rsid w:val="00360D81"/>
    <w:rsid w:val="003631C6"/>
    <w:rsid w:val="00384AB5"/>
    <w:rsid w:val="00390B23"/>
    <w:rsid w:val="00390E18"/>
    <w:rsid w:val="003A30BB"/>
    <w:rsid w:val="003B1AE7"/>
    <w:rsid w:val="003B57AE"/>
    <w:rsid w:val="003C2AE0"/>
    <w:rsid w:val="003C4D8A"/>
    <w:rsid w:val="003E3CD7"/>
    <w:rsid w:val="003E5760"/>
    <w:rsid w:val="003F25FB"/>
    <w:rsid w:val="00403F71"/>
    <w:rsid w:val="004077EC"/>
    <w:rsid w:val="00414E7C"/>
    <w:rsid w:val="00424C10"/>
    <w:rsid w:val="00426C35"/>
    <w:rsid w:val="00432F9F"/>
    <w:rsid w:val="00446769"/>
    <w:rsid w:val="00453B38"/>
    <w:rsid w:val="00456717"/>
    <w:rsid w:val="00461F81"/>
    <w:rsid w:val="00463117"/>
    <w:rsid w:val="004638F5"/>
    <w:rsid w:val="00463A69"/>
    <w:rsid w:val="004701D5"/>
    <w:rsid w:val="00477069"/>
    <w:rsid w:val="00496D20"/>
    <w:rsid w:val="004B02DA"/>
    <w:rsid w:val="004B6ADB"/>
    <w:rsid w:val="004C2B6E"/>
    <w:rsid w:val="004C73A3"/>
    <w:rsid w:val="004D0D98"/>
    <w:rsid w:val="004E186F"/>
    <w:rsid w:val="004F72D3"/>
    <w:rsid w:val="004F76DF"/>
    <w:rsid w:val="00500E5C"/>
    <w:rsid w:val="00514DFB"/>
    <w:rsid w:val="00527AA7"/>
    <w:rsid w:val="00537472"/>
    <w:rsid w:val="00590C27"/>
    <w:rsid w:val="00592BC9"/>
    <w:rsid w:val="00593029"/>
    <w:rsid w:val="005A117D"/>
    <w:rsid w:val="005A1490"/>
    <w:rsid w:val="005A24EE"/>
    <w:rsid w:val="005A2D92"/>
    <w:rsid w:val="005C739F"/>
    <w:rsid w:val="005C74CB"/>
    <w:rsid w:val="005D1454"/>
    <w:rsid w:val="005D51CE"/>
    <w:rsid w:val="005F5110"/>
    <w:rsid w:val="005F73D9"/>
    <w:rsid w:val="00616DA8"/>
    <w:rsid w:val="00634580"/>
    <w:rsid w:val="0064427C"/>
    <w:rsid w:val="00666B0C"/>
    <w:rsid w:val="00667978"/>
    <w:rsid w:val="0068315B"/>
    <w:rsid w:val="006A1021"/>
    <w:rsid w:val="006A36E8"/>
    <w:rsid w:val="006A4A60"/>
    <w:rsid w:val="006B28DF"/>
    <w:rsid w:val="006C22A0"/>
    <w:rsid w:val="006D70F6"/>
    <w:rsid w:val="006E2AB4"/>
    <w:rsid w:val="006F5BE6"/>
    <w:rsid w:val="00707EFD"/>
    <w:rsid w:val="00714458"/>
    <w:rsid w:val="0071598C"/>
    <w:rsid w:val="007168D7"/>
    <w:rsid w:val="00751A04"/>
    <w:rsid w:val="00762E5A"/>
    <w:rsid w:val="00770FD2"/>
    <w:rsid w:val="007711F5"/>
    <w:rsid w:val="0077750E"/>
    <w:rsid w:val="00780821"/>
    <w:rsid w:val="00785A39"/>
    <w:rsid w:val="007922D6"/>
    <w:rsid w:val="007A4D53"/>
    <w:rsid w:val="007B287D"/>
    <w:rsid w:val="007C21E3"/>
    <w:rsid w:val="007C2C8D"/>
    <w:rsid w:val="007E2583"/>
    <w:rsid w:val="007E57D6"/>
    <w:rsid w:val="00804DF1"/>
    <w:rsid w:val="008222EA"/>
    <w:rsid w:val="00823461"/>
    <w:rsid w:val="00834508"/>
    <w:rsid w:val="00843C80"/>
    <w:rsid w:val="008544A4"/>
    <w:rsid w:val="008556B3"/>
    <w:rsid w:val="00870ED1"/>
    <w:rsid w:val="00895E80"/>
    <w:rsid w:val="00896AB1"/>
    <w:rsid w:val="008A0576"/>
    <w:rsid w:val="008B4A14"/>
    <w:rsid w:val="008C4957"/>
    <w:rsid w:val="008D4937"/>
    <w:rsid w:val="008D711C"/>
    <w:rsid w:val="008D7C85"/>
    <w:rsid w:val="008E3C67"/>
    <w:rsid w:val="00904A00"/>
    <w:rsid w:val="00906893"/>
    <w:rsid w:val="0090779A"/>
    <w:rsid w:val="00907C7A"/>
    <w:rsid w:val="00910B79"/>
    <w:rsid w:val="00911F0A"/>
    <w:rsid w:val="0095725E"/>
    <w:rsid w:val="009616F9"/>
    <w:rsid w:val="009627C5"/>
    <w:rsid w:val="00962DFD"/>
    <w:rsid w:val="00972347"/>
    <w:rsid w:val="009A0036"/>
    <w:rsid w:val="009C4A03"/>
    <w:rsid w:val="009D5776"/>
    <w:rsid w:val="009E1D06"/>
    <w:rsid w:val="00A11415"/>
    <w:rsid w:val="00A1246A"/>
    <w:rsid w:val="00A362B7"/>
    <w:rsid w:val="00A434B8"/>
    <w:rsid w:val="00A43F3E"/>
    <w:rsid w:val="00A46CFE"/>
    <w:rsid w:val="00A508BE"/>
    <w:rsid w:val="00A546F9"/>
    <w:rsid w:val="00A652CE"/>
    <w:rsid w:val="00A67D0E"/>
    <w:rsid w:val="00A76D38"/>
    <w:rsid w:val="00A80617"/>
    <w:rsid w:val="00A86BB7"/>
    <w:rsid w:val="00A95E7C"/>
    <w:rsid w:val="00A97BB4"/>
    <w:rsid w:val="00AF48D7"/>
    <w:rsid w:val="00B018E4"/>
    <w:rsid w:val="00B02333"/>
    <w:rsid w:val="00B0434C"/>
    <w:rsid w:val="00B045D1"/>
    <w:rsid w:val="00B12518"/>
    <w:rsid w:val="00B13309"/>
    <w:rsid w:val="00B15CCB"/>
    <w:rsid w:val="00B252B5"/>
    <w:rsid w:val="00B377DB"/>
    <w:rsid w:val="00B4035D"/>
    <w:rsid w:val="00B42515"/>
    <w:rsid w:val="00B44AB1"/>
    <w:rsid w:val="00B52DFD"/>
    <w:rsid w:val="00B63943"/>
    <w:rsid w:val="00B640BD"/>
    <w:rsid w:val="00B667E4"/>
    <w:rsid w:val="00B76172"/>
    <w:rsid w:val="00B779C4"/>
    <w:rsid w:val="00B94291"/>
    <w:rsid w:val="00BA3F75"/>
    <w:rsid w:val="00BB4F7A"/>
    <w:rsid w:val="00BC5B88"/>
    <w:rsid w:val="00BE06B7"/>
    <w:rsid w:val="00BE122E"/>
    <w:rsid w:val="00BE153D"/>
    <w:rsid w:val="00BF37FF"/>
    <w:rsid w:val="00C04686"/>
    <w:rsid w:val="00C057EE"/>
    <w:rsid w:val="00C13AC2"/>
    <w:rsid w:val="00C204F8"/>
    <w:rsid w:val="00C237EE"/>
    <w:rsid w:val="00C24728"/>
    <w:rsid w:val="00C25234"/>
    <w:rsid w:val="00C326B8"/>
    <w:rsid w:val="00C503A8"/>
    <w:rsid w:val="00C56B79"/>
    <w:rsid w:val="00C63667"/>
    <w:rsid w:val="00C70903"/>
    <w:rsid w:val="00C962FA"/>
    <w:rsid w:val="00CB0350"/>
    <w:rsid w:val="00CC1E3E"/>
    <w:rsid w:val="00CC32CD"/>
    <w:rsid w:val="00D07C95"/>
    <w:rsid w:val="00D10117"/>
    <w:rsid w:val="00D10E7A"/>
    <w:rsid w:val="00D14D8B"/>
    <w:rsid w:val="00D17FCC"/>
    <w:rsid w:val="00D24F82"/>
    <w:rsid w:val="00D275F1"/>
    <w:rsid w:val="00D315F7"/>
    <w:rsid w:val="00D3360A"/>
    <w:rsid w:val="00D36DF4"/>
    <w:rsid w:val="00D46D82"/>
    <w:rsid w:val="00D50BA1"/>
    <w:rsid w:val="00D574C6"/>
    <w:rsid w:val="00D57CF3"/>
    <w:rsid w:val="00D651CE"/>
    <w:rsid w:val="00D65577"/>
    <w:rsid w:val="00D67CFE"/>
    <w:rsid w:val="00D726E2"/>
    <w:rsid w:val="00D83FAB"/>
    <w:rsid w:val="00D84B5C"/>
    <w:rsid w:val="00D94993"/>
    <w:rsid w:val="00D94F1C"/>
    <w:rsid w:val="00D9587A"/>
    <w:rsid w:val="00D975BC"/>
    <w:rsid w:val="00DA0262"/>
    <w:rsid w:val="00DB6EE1"/>
    <w:rsid w:val="00DC70D9"/>
    <w:rsid w:val="00DC7F70"/>
    <w:rsid w:val="00DD7710"/>
    <w:rsid w:val="00DE62BD"/>
    <w:rsid w:val="00E062B8"/>
    <w:rsid w:val="00E13D4D"/>
    <w:rsid w:val="00E20647"/>
    <w:rsid w:val="00E2756A"/>
    <w:rsid w:val="00E36B14"/>
    <w:rsid w:val="00E45482"/>
    <w:rsid w:val="00E45773"/>
    <w:rsid w:val="00E47DE2"/>
    <w:rsid w:val="00E5038D"/>
    <w:rsid w:val="00E5326E"/>
    <w:rsid w:val="00E616A9"/>
    <w:rsid w:val="00E70D5C"/>
    <w:rsid w:val="00E71D11"/>
    <w:rsid w:val="00EC7EFA"/>
    <w:rsid w:val="00EE1CB8"/>
    <w:rsid w:val="00EE2347"/>
    <w:rsid w:val="00EF4DE7"/>
    <w:rsid w:val="00F117F3"/>
    <w:rsid w:val="00F15625"/>
    <w:rsid w:val="00F22E3E"/>
    <w:rsid w:val="00F4384A"/>
    <w:rsid w:val="00F43D52"/>
    <w:rsid w:val="00F45F3B"/>
    <w:rsid w:val="00F60E96"/>
    <w:rsid w:val="00F761B9"/>
    <w:rsid w:val="00F8426D"/>
    <w:rsid w:val="00F92432"/>
    <w:rsid w:val="00F96675"/>
    <w:rsid w:val="00F9700E"/>
    <w:rsid w:val="00FA482B"/>
    <w:rsid w:val="00FC2942"/>
    <w:rsid w:val="00FC792F"/>
    <w:rsid w:val="00FD62E7"/>
    <w:rsid w:val="00FD72A8"/>
    <w:rsid w:val="00FE2E8F"/>
    <w:rsid w:val="00FE361D"/>
    <w:rsid w:val="00FE570F"/>
    <w:rsid w:val="00FE7FD3"/>
    <w:rsid w:val="00FF437E"/>
    <w:rsid w:val="00FF79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E3CD7"/>
    <w:pPr>
      <w:keepNext/>
      <w:keepLines/>
      <w:spacing w:before="480" w:after="0" w:line="240" w:lineRule="auto"/>
      <w:ind w:firstLine="720"/>
      <w:jc w:val="both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16A9"/>
    <w:pPr>
      <w:ind w:left="720"/>
      <w:contextualSpacing/>
    </w:pPr>
  </w:style>
  <w:style w:type="table" w:styleId="TableGrid">
    <w:name w:val="Table Grid"/>
    <w:basedOn w:val="TableNormal"/>
    <w:uiPriority w:val="59"/>
    <w:rsid w:val="00D655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3E3CD7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E3CD7"/>
    <w:pPr>
      <w:keepNext/>
      <w:keepLines/>
      <w:spacing w:before="480" w:after="0" w:line="240" w:lineRule="auto"/>
      <w:ind w:firstLine="720"/>
      <w:jc w:val="both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16A9"/>
    <w:pPr>
      <w:ind w:left="720"/>
      <w:contextualSpacing/>
    </w:pPr>
  </w:style>
  <w:style w:type="table" w:styleId="TableGrid">
    <w:name w:val="Table Grid"/>
    <w:basedOn w:val="TableNormal"/>
    <w:uiPriority w:val="59"/>
    <w:rsid w:val="00D655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rsid w:val="003E3CD7"/>
    <w:rPr>
      <w:rFonts w:ascii="Cambria" w:eastAsia="Times New Roman" w:hAnsi="Cambria" w:cs="Times New Roman"/>
      <w:b/>
      <w:bCs/>
      <w:color w:val="365F91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0</TotalTime>
  <Pages>1</Pages>
  <Words>132</Words>
  <Characters>755</Characters>
  <Application>Microsoft Office Word</Application>
  <DocSecurity>0</DocSecurity>
  <Lines>6</Lines>
  <Paragraphs>1</Paragraphs>
  <ScaleCrop>false</ScaleCrop>
  <Company>SBY</Company>
  <LinksUpToDate>false</LinksUpToDate>
  <CharactersWithSpaces>8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ke</dc:creator>
  <cp:lastModifiedBy>Mike</cp:lastModifiedBy>
  <cp:revision>7</cp:revision>
  <dcterms:created xsi:type="dcterms:W3CDTF">2018-06-29T04:59:00Z</dcterms:created>
  <dcterms:modified xsi:type="dcterms:W3CDTF">2018-06-29T07:49:00Z</dcterms:modified>
</cp:coreProperties>
</file>